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306" r:id="rId3"/>
    <p:sldId id="274" r:id="rId4"/>
    <p:sldId id="275" r:id="rId5"/>
    <p:sldId id="281" r:id="rId6"/>
    <p:sldId id="303" r:id="rId7"/>
    <p:sldId id="304" r:id="rId8"/>
    <p:sldId id="305" r:id="rId9"/>
    <p:sldId id="287" r:id="rId10"/>
    <p:sldId id="288" r:id="rId11"/>
    <p:sldId id="290" r:id="rId12"/>
    <p:sldId id="291" r:id="rId13"/>
    <p:sldId id="292" r:id="rId14"/>
    <p:sldId id="298" r:id="rId15"/>
    <p:sldId id="299" r:id="rId16"/>
    <p:sldId id="300" r:id="rId17"/>
    <p:sldId id="293" r:id="rId18"/>
    <p:sldId id="28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1CD00"/>
    <a:srgbClr val="00CC00"/>
    <a:srgbClr val="D204B5"/>
    <a:srgbClr val="FFFFFF"/>
    <a:srgbClr val="002A00"/>
    <a:srgbClr val="B0E8C7"/>
    <a:srgbClr val="3617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876" autoAdjust="0"/>
  </p:normalViewPr>
  <p:slideViewPr>
    <p:cSldViewPr>
      <p:cViewPr varScale="1">
        <p:scale>
          <a:sx n="71" d="100"/>
          <a:sy n="71" d="100"/>
        </p:scale>
        <p:origin x="129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46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.wmf"/><Relationship Id="rId7" Type="http://schemas.openxmlformats.org/officeDocument/2006/relationships/image" Target="../media/image4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9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90C520-70B1-4CCA-B97E-873E8FCE5304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D2F56E-1AA4-42C7-A610-9561CEE512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904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00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2433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1610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295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50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161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161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312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D2F56E-1AA4-42C7-A610-9561CEE512F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506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4375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295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622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1" y="1122364"/>
            <a:ext cx="6858000" cy="2387600"/>
          </a:xfrm>
        </p:spPr>
        <p:txBody>
          <a:bodyPr anchor="b"/>
          <a:lstStyle>
            <a:lvl1pPr algn="ctr">
              <a:defRPr sz="4632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1" y="3602039"/>
            <a:ext cx="6858000" cy="1655762"/>
          </a:xfrm>
        </p:spPr>
        <p:txBody>
          <a:bodyPr/>
          <a:lstStyle>
            <a:lvl1pPr marL="0" indent="0" algn="ctr">
              <a:buNone/>
              <a:defRPr sz="1853"/>
            </a:lvl1pPr>
            <a:lvl2pPr marL="352913" indent="0" algn="ctr">
              <a:buNone/>
              <a:defRPr sz="1544"/>
            </a:lvl2pPr>
            <a:lvl3pPr marL="705826" indent="0" algn="ctr">
              <a:buNone/>
              <a:defRPr sz="1390"/>
            </a:lvl3pPr>
            <a:lvl4pPr marL="1058739" indent="0" algn="ctr">
              <a:buNone/>
              <a:defRPr sz="1235"/>
            </a:lvl4pPr>
            <a:lvl5pPr marL="1411652" indent="0" algn="ctr">
              <a:buNone/>
              <a:defRPr sz="1235"/>
            </a:lvl5pPr>
            <a:lvl6pPr marL="1764565" indent="0" algn="ctr">
              <a:buNone/>
              <a:defRPr sz="1235"/>
            </a:lvl6pPr>
            <a:lvl7pPr marL="2117477" indent="0" algn="ctr">
              <a:buNone/>
              <a:defRPr sz="1235"/>
            </a:lvl7pPr>
            <a:lvl8pPr marL="2470391" indent="0" algn="ctr">
              <a:buNone/>
              <a:defRPr sz="1235"/>
            </a:lvl8pPr>
            <a:lvl9pPr marL="2823303" indent="0" algn="ctr">
              <a:buNone/>
              <a:defRPr sz="1235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E62B4245-250D-4699-B3C6-BF6846F3C7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6339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DD6EA826-3E9C-40B4-A720-2BB62A68A6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90776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632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53"/>
            </a:lvl1pPr>
            <a:lvl2pPr marL="352913" indent="0">
              <a:buNone/>
              <a:defRPr sz="1544"/>
            </a:lvl2pPr>
            <a:lvl3pPr marL="705826" indent="0">
              <a:buNone/>
              <a:defRPr sz="1390"/>
            </a:lvl3pPr>
            <a:lvl4pPr marL="1058739" indent="0">
              <a:buNone/>
              <a:defRPr sz="1235"/>
            </a:lvl4pPr>
            <a:lvl5pPr marL="1411652" indent="0">
              <a:buNone/>
              <a:defRPr sz="1235"/>
            </a:lvl5pPr>
            <a:lvl6pPr marL="1764565" indent="0">
              <a:buNone/>
              <a:defRPr sz="1235"/>
            </a:lvl6pPr>
            <a:lvl7pPr marL="2117477" indent="0">
              <a:buNone/>
              <a:defRPr sz="1235"/>
            </a:lvl7pPr>
            <a:lvl8pPr marL="2470391" indent="0">
              <a:buNone/>
              <a:defRPr sz="1235"/>
            </a:lvl8pPr>
            <a:lvl9pPr marL="2823303" indent="0">
              <a:buNone/>
              <a:defRPr sz="123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B361202D-A2E2-4F5B-8597-9F698F5F4A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16123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6DEB9B5E-DAB0-4C56-9BEB-14516F2E47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8482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681163"/>
            <a:ext cx="3868737" cy="823912"/>
          </a:xfrm>
        </p:spPr>
        <p:txBody>
          <a:bodyPr anchor="b"/>
          <a:lstStyle>
            <a:lvl1pPr marL="0" indent="0">
              <a:buNone/>
              <a:defRPr sz="1853" b="1"/>
            </a:lvl1pPr>
            <a:lvl2pPr marL="352913" indent="0">
              <a:buNone/>
              <a:defRPr sz="1544" b="1"/>
            </a:lvl2pPr>
            <a:lvl3pPr marL="705826" indent="0">
              <a:buNone/>
              <a:defRPr sz="1390" b="1"/>
            </a:lvl3pPr>
            <a:lvl4pPr marL="1058739" indent="0">
              <a:buNone/>
              <a:defRPr sz="1235" b="1"/>
            </a:lvl4pPr>
            <a:lvl5pPr marL="1411652" indent="0">
              <a:buNone/>
              <a:defRPr sz="1235" b="1"/>
            </a:lvl5pPr>
            <a:lvl6pPr marL="1764565" indent="0">
              <a:buNone/>
              <a:defRPr sz="1235" b="1"/>
            </a:lvl6pPr>
            <a:lvl7pPr marL="2117477" indent="0">
              <a:buNone/>
              <a:defRPr sz="1235" b="1"/>
            </a:lvl7pPr>
            <a:lvl8pPr marL="2470391" indent="0">
              <a:buNone/>
              <a:defRPr sz="1235" b="1"/>
            </a:lvl8pPr>
            <a:lvl9pPr marL="2823303" indent="0">
              <a:buNone/>
              <a:defRPr sz="123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788" cy="823912"/>
          </a:xfrm>
        </p:spPr>
        <p:txBody>
          <a:bodyPr anchor="b"/>
          <a:lstStyle>
            <a:lvl1pPr marL="0" indent="0">
              <a:buNone/>
              <a:defRPr sz="1853" b="1"/>
            </a:lvl1pPr>
            <a:lvl2pPr marL="352913" indent="0">
              <a:buNone/>
              <a:defRPr sz="1544" b="1"/>
            </a:lvl2pPr>
            <a:lvl3pPr marL="705826" indent="0">
              <a:buNone/>
              <a:defRPr sz="1390" b="1"/>
            </a:lvl3pPr>
            <a:lvl4pPr marL="1058739" indent="0">
              <a:buNone/>
              <a:defRPr sz="1235" b="1"/>
            </a:lvl4pPr>
            <a:lvl5pPr marL="1411652" indent="0">
              <a:buNone/>
              <a:defRPr sz="1235" b="1"/>
            </a:lvl5pPr>
            <a:lvl6pPr marL="1764565" indent="0">
              <a:buNone/>
              <a:defRPr sz="1235" b="1"/>
            </a:lvl6pPr>
            <a:lvl7pPr marL="2117477" indent="0">
              <a:buNone/>
              <a:defRPr sz="1235" b="1"/>
            </a:lvl7pPr>
            <a:lvl8pPr marL="2470391" indent="0">
              <a:buNone/>
              <a:defRPr sz="1235" b="1"/>
            </a:lvl8pPr>
            <a:lvl9pPr marL="2823303" indent="0">
              <a:buNone/>
              <a:defRPr sz="1235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4235BF5A-B5BE-4E8F-8118-0D56A4F523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4518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39D98BAC-B3EE-4E83-B22E-27A6AA88A2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76341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27070C16-0479-417D-969A-987CAA461D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74055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7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2470"/>
            </a:lvl1pPr>
            <a:lvl2pPr>
              <a:defRPr sz="2161"/>
            </a:lvl2pPr>
            <a:lvl3pPr>
              <a:defRPr sz="1853"/>
            </a:lvl3pPr>
            <a:lvl4pPr>
              <a:defRPr sz="1544"/>
            </a:lvl4pPr>
            <a:lvl5pPr>
              <a:defRPr sz="1544"/>
            </a:lvl5pPr>
            <a:lvl6pPr>
              <a:defRPr sz="1544"/>
            </a:lvl6pPr>
            <a:lvl7pPr>
              <a:defRPr sz="1544"/>
            </a:lvl7pPr>
            <a:lvl8pPr>
              <a:defRPr sz="1544"/>
            </a:lvl8pPr>
            <a:lvl9pPr>
              <a:defRPr sz="1544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35"/>
            </a:lvl1pPr>
            <a:lvl2pPr marL="352913" indent="0">
              <a:buNone/>
              <a:defRPr sz="1080"/>
            </a:lvl2pPr>
            <a:lvl3pPr marL="705826" indent="0">
              <a:buNone/>
              <a:defRPr sz="926"/>
            </a:lvl3pPr>
            <a:lvl4pPr marL="1058739" indent="0">
              <a:buNone/>
              <a:defRPr sz="772"/>
            </a:lvl4pPr>
            <a:lvl5pPr marL="1411652" indent="0">
              <a:buNone/>
              <a:defRPr sz="772"/>
            </a:lvl5pPr>
            <a:lvl6pPr marL="1764565" indent="0">
              <a:buNone/>
              <a:defRPr sz="772"/>
            </a:lvl6pPr>
            <a:lvl7pPr marL="2117477" indent="0">
              <a:buNone/>
              <a:defRPr sz="772"/>
            </a:lvl7pPr>
            <a:lvl8pPr marL="2470391" indent="0">
              <a:buNone/>
              <a:defRPr sz="772"/>
            </a:lvl8pPr>
            <a:lvl9pPr marL="2823303" indent="0">
              <a:buNone/>
              <a:defRPr sz="772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E7E065A2-BF6A-499E-A5D6-DA09A1D515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4872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5430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247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2470"/>
            </a:lvl1pPr>
            <a:lvl2pPr marL="352913" indent="0">
              <a:buNone/>
              <a:defRPr sz="2161"/>
            </a:lvl2pPr>
            <a:lvl3pPr marL="705826" indent="0">
              <a:buNone/>
              <a:defRPr sz="1853"/>
            </a:lvl3pPr>
            <a:lvl4pPr marL="1058739" indent="0">
              <a:buNone/>
              <a:defRPr sz="1544"/>
            </a:lvl4pPr>
            <a:lvl5pPr marL="1411652" indent="0">
              <a:buNone/>
              <a:defRPr sz="1544"/>
            </a:lvl5pPr>
            <a:lvl6pPr marL="1764565" indent="0">
              <a:buNone/>
              <a:defRPr sz="1544"/>
            </a:lvl6pPr>
            <a:lvl7pPr marL="2117477" indent="0">
              <a:buNone/>
              <a:defRPr sz="1544"/>
            </a:lvl7pPr>
            <a:lvl8pPr marL="2470391" indent="0">
              <a:buNone/>
              <a:defRPr sz="1544"/>
            </a:lvl8pPr>
            <a:lvl9pPr marL="2823303" indent="0">
              <a:buNone/>
              <a:defRPr sz="1544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235"/>
            </a:lvl1pPr>
            <a:lvl2pPr marL="352913" indent="0">
              <a:buNone/>
              <a:defRPr sz="1080"/>
            </a:lvl2pPr>
            <a:lvl3pPr marL="705826" indent="0">
              <a:buNone/>
              <a:defRPr sz="926"/>
            </a:lvl3pPr>
            <a:lvl4pPr marL="1058739" indent="0">
              <a:buNone/>
              <a:defRPr sz="772"/>
            </a:lvl4pPr>
            <a:lvl5pPr marL="1411652" indent="0">
              <a:buNone/>
              <a:defRPr sz="772"/>
            </a:lvl5pPr>
            <a:lvl6pPr marL="1764565" indent="0">
              <a:buNone/>
              <a:defRPr sz="772"/>
            </a:lvl6pPr>
            <a:lvl7pPr marL="2117477" indent="0">
              <a:buNone/>
              <a:defRPr sz="772"/>
            </a:lvl7pPr>
            <a:lvl8pPr marL="2470391" indent="0">
              <a:buNone/>
              <a:defRPr sz="772"/>
            </a:lvl8pPr>
            <a:lvl9pPr marL="2823303" indent="0">
              <a:buNone/>
              <a:defRPr sz="772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A3478B8D-442C-4348-A1FB-F19522477C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54918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616D7B05-9BF5-4D88-82BA-A8EF898ADA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38135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DD278EF4-B933-4361-A534-340EBD9F2E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35000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9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15D2AF58-6AD4-484D-BFC2-521DA2CC70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42623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/>
            </a:lvl1pPr>
          </a:lstStyle>
          <a:p>
            <a:pPr>
              <a:defRPr/>
            </a:pPr>
            <a:fld id="{8E55C6EC-03B3-42CA-919A-0CD182874C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85334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0116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449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75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65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962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872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040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9AD089-BFC9-40C8-A9F7-B24090F844CD}" type="datetimeFigureOut">
              <a:rPr lang="en-US" smtClean="0"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FCC272-3575-45E1-A74D-8F9E25D54A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417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705826" eaLnBrk="1" hangingPunct="1">
              <a:defRPr sz="1080" b="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705826" eaLnBrk="1" hangingPunct="1">
              <a:defRPr sz="1080" b="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705826" eaLnBrk="1" hangingPunct="1">
              <a:defRPr sz="1080" b="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8558323-EE60-424E-817E-2B5FC3CDC58E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0839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5pPr>
      <a:lvl6pPr marL="352913" algn="ctr" rtl="0" fontAlgn="base">
        <a:spcBef>
          <a:spcPct val="0"/>
        </a:spcBef>
        <a:spcAft>
          <a:spcPct val="0"/>
        </a:spcAft>
        <a:defRPr sz="3396">
          <a:solidFill>
            <a:schemeClr val="tx2"/>
          </a:solidFill>
          <a:latin typeface="Arial" panose="020B0604020202020204" pitchFamily="34" charset="0"/>
        </a:defRPr>
      </a:lvl6pPr>
      <a:lvl7pPr marL="705826" algn="ctr" rtl="0" fontAlgn="base">
        <a:spcBef>
          <a:spcPct val="0"/>
        </a:spcBef>
        <a:spcAft>
          <a:spcPct val="0"/>
        </a:spcAft>
        <a:defRPr sz="3396">
          <a:solidFill>
            <a:schemeClr val="tx2"/>
          </a:solidFill>
          <a:latin typeface="Arial" panose="020B0604020202020204" pitchFamily="34" charset="0"/>
        </a:defRPr>
      </a:lvl7pPr>
      <a:lvl8pPr marL="1058739" algn="ctr" rtl="0" fontAlgn="base">
        <a:spcBef>
          <a:spcPct val="0"/>
        </a:spcBef>
        <a:spcAft>
          <a:spcPct val="0"/>
        </a:spcAft>
        <a:defRPr sz="3396">
          <a:solidFill>
            <a:schemeClr val="tx2"/>
          </a:solidFill>
          <a:latin typeface="Arial" panose="020B0604020202020204" pitchFamily="34" charset="0"/>
        </a:defRPr>
      </a:lvl8pPr>
      <a:lvl9pPr marL="1411652" algn="ctr" rtl="0" fontAlgn="base">
        <a:spcBef>
          <a:spcPct val="0"/>
        </a:spcBef>
        <a:spcAft>
          <a:spcPct val="0"/>
        </a:spcAft>
        <a:defRPr sz="3396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63525" indent="-26352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3088" indent="-21907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81063" indent="-176213" algn="l" rtl="0" eaLnBrk="0" fontAlgn="base" hangingPunct="0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35075" indent="-176213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87500" indent="-176213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41021" indent="-176457" algn="l" defTabSz="705826" rtl="0" eaLnBrk="1" latinLnBrk="0" hangingPunct="1">
        <a:lnSpc>
          <a:spcPct val="90000"/>
        </a:lnSpc>
        <a:spcBef>
          <a:spcPts val="386"/>
        </a:spcBef>
        <a:buFont typeface="Arial" panose="020B0604020202020204" pitchFamily="34" charset="0"/>
        <a:buChar char="•"/>
        <a:defRPr sz="1390" kern="1200">
          <a:solidFill>
            <a:schemeClr val="tx1"/>
          </a:solidFill>
          <a:latin typeface="+mn-lt"/>
          <a:ea typeface="+mn-ea"/>
          <a:cs typeface="+mn-cs"/>
        </a:defRPr>
      </a:lvl6pPr>
      <a:lvl7pPr marL="2293934" indent="-176457" algn="l" defTabSz="705826" rtl="0" eaLnBrk="1" latinLnBrk="0" hangingPunct="1">
        <a:lnSpc>
          <a:spcPct val="90000"/>
        </a:lnSpc>
        <a:spcBef>
          <a:spcPts val="386"/>
        </a:spcBef>
        <a:buFont typeface="Arial" panose="020B0604020202020204" pitchFamily="34" charset="0"/>
        <a:buChar char="•"/>
        <a:defRPr sz="1390" kern="1200">
          <a:solidFill>
            <a:schemeClr val="tx1"/>
          </a:solidFill>
          <a:latin typeface="+mn-lt"/>
          <a:ea typeface="+mn-ea"/>
          <a:cs typeface="+mn-cs"/>
        </a:defRPr>
      </a:lvl7pPr>
      <a:lvl8pPr marL="2646847" indent="-176457" algn="l" defTabSz="705826" rtl="0" eaLnBrk="1" latinLnBrk="0" hangingPunct="1">
        <a:lnSpc>
          <a:spcPct val="90000"/>
        </a:lnSpc>
        <a:spcBef>
          <a:spcPts val="386"/>
        </a:spcBef>
        <a:buFont typeface="Arial" panose="020B0604020202020204" pitchFamily="34" charset="0"/>
        <a:buChar char="•"/>
        <a:defRPr sz="1390" kern="1200">
          <a:solidFill>
            <a:schemeClr val="tx1"/>
          </a:solidFill>
          <a:latin typeface="+mn-lt"/>
          <a:ea typeface="+mn-ea"/>
          <a:cs typeface="+mn-cs"/>
        </a:defRPr>
      </a:lvl8pPr>
      <a:lvl9pPr marL="2999760" indent="-176457" algn="l" defTabSz="705826" rtl="0" eaLnBrk="1" latinLnBrk="0" hangingPunct="1">
        <a:lnSpc>
          <a:spcPct val="90000"/>
        </a:lnSpc>
        <a:spcBef>
          <a:spcPts val="386"/>
        </a:spcBef>
        <a:buFont typeface="Arial" panose="020B0604020202020204" pitchFamily="34" charset="0"/>
        <a:buChar char="•"/>
        <a:defRPr sz="139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05826" rtl="0" eaLnBrk="1" latinLnBrk="0" hangingPunct="1">
        <a:defRPr sz="1390" kern="1200">
          <a:solidFill>
            <a:schemeClr val="tx1"/>
          </a:solidFill>
          <a:latin typeface="+mn-lt"/>
          <a:ea typeface="+mn-ea"/>
          <a:cs typeface="+mn-cs"/>
        </a:defRPr>
      </a:lvl1pPr>
      <a:lvl2pPr marL="352913" algn="l" defTabSz="705826" rtl="0" eaLnBrk="1" latinLnBrk="0" hangingPunct="1">
        <a:defRPr sz="1390" kern="1200">
          <a:solidFill>
            <a:schemeClr val="tx1"/>
          </a:solidFill>
          <a:latin typeface="+mn-lt"/>
          <a:ea typeface="+mn-ea"/>
          <a:cs typeface="+mn-cs"/>
        </a:defRPr>
      </a:lvl2pPr>
      <a:lvl3pPr marL="705826" algn="l" defTabSz="705826" rtl="0" eaLnBrk="1" latinLnBrk="0" hangingPunct="1">
        <a:defRPr sz="1390" kern="1200">
          <a:solidFill>
            <a:schemeClr val="tx1"/>
          </a:solidFill>
          <a:latin typeface="+mn-lt"/>
          <a:ea typeface="+mn-ea"/>
          <a:cs typeface="+mn-cs"/>
        </a:defRPr>
      </a:lvl3pPr>
      <a:lvl4pPr marL="1058739" algn="l" defTabSz="705826" rtl="0" eaLnBrk="1" latinLnBrk="0" hangingPunct="1">
        <a:defRPr sz="1390" kern="1200">
          <a:solidFill>
            <a:schemeClr val="tx1"/>
          </a:solidFill>
          <a:latin typeface="+mn-lt"/>
          <a:ea typeface="+mn-ea"/>
          <a:cs typeface="+mn-cs"/>
        </a:defRPr>
      </a:lvl4pPr>
      <a:lvl5pPr marL="1411652" algn="l" defTabSz="705826" rtl="0" eaLnBrk="1" latinLnBrk="0" hangingPunct="1">
        <a:defRPr sz="1390" kern="1200">
          <a:solidFill>
            <a:schemeClr val="tx1"/>
          </a:solidFill>
          <a:latin typeface="+mn-lt"/>
          <a:ea typeface="+mn-ea"/>
          <a:cs typeface="+mn-cs"/>
        </a:defRPr>
      </a:lvl5pPr>
      <a:lvl6pPr marL="1764565" algn="l" defTabSz="705826" rtl="0" eaLnBrk="1" latinLnBrk="0" hangingPunct="1">
        <a:defRPr sz="1390" kern="1200">
          <a:solidFill>
            <a:schemeClr val="tx1"/>
          </a:solidFill>
          <a:latin typeface="+mn-lt"/>
          <a:ea typeface="+mn-ea"/>
          <a:cs typeface="+mn-cs"/>
        </a:defRPr>
      </a:lvl6pPr>
      <a:lvl7pPr marL="2117477" algn="l" defTabSz="705826" rtl="0" eaLnBrk="1" latinLnBrk="0" hangingPunct="1">
        <a:defRPr sz="1390" kern="1200">
          <a:solidFill>
            <a:schemeClr val="tx1"/>
          </a:solidFill>
          <a:latin typeface="+mn-lt"/>
          <a:ea typeface="+mn-ea"/>
          <a:cs typeface="+mn-cs"/>
        </a:defRPr>
      </a:lvl7pPr>
      <a:lvl8pPr marL="2470391" algn="l" defTabSz="705826" rtl="0" eaLnBrk="1" latinLnBrk="0" hangingPunct="1">
        <a:defRPr sz="1390" kern="1200">
          <a:solidFill>
            <a:schemeClr val="tx1"/>
          </a:solidFill>
          <a:latin typeface="+mn-lt"/>
          <a:ea typeface="+mn-ea"/>
          <a:cs typeface="+mn-cs"/>
        </a:defRPr>
      </a:lvl8pPr>
      <a:lvl9pPr marL="2823303" algn="l" defTabSz="705826" rtl="0" eaLnBrk="1" latinLnBrk="0" hangingPunct="1">
        <a:defRPr sz="139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1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9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2.png"/><Relationship Id="rId18" Type="http://schemas.openxmlformats.org/officeDocument/2006/relationships/image" Target="../media/image5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8.wmf"/><Relationship Id="rId12" Type="http://schemas.openxmlformats.org/officeDocument/2006/relationships/image" Target="../media/image51.png"/><Relationship Id="rId17" Type="http://schemas.openxmlformats.org/officeDocument/2006/relationships/image" Target="../media/image56.png"/><Relationship Id="rId2" Type="http://schemas.openxmlformats.org/officeDocument/2006/relationships/tags" Target="../tags/tag1.xml"/><Relationship Id="rId16" Type="http://schemas.openxmlformats.org/officeDocument/2006/relationships/image" Target="../media/image55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4.png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9.wmf"/><Relationship Id="rId1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9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11" Type="http://schemas.openxmlformats.org/officeDocument/2006/relationships/image" Target="../media/image12.gif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1.gif"/><Relationship Id="rId9" Type="http://schemas.openxmlformats.org/officeDocument/2006/relationships/image" Target="../media/image120.png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30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gif"/><Relationship Id="rId5" Type="http://schemas.openxmlformats.org/officeDocument/2006/relationships/image" Target="../media/image11.gi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5.png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2.gif"/><Relationship Id="rId4" Type="http://schemas.openxmlformats.org/officeDocument/2006/relationships/image" Target="../media/image16.png"/><Relationship Id="rId9" Type="http://schemas.openxmlformats.org/officeDocument/2006/relationships/image" Target="../media/image11.gif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6.wmf"/><Relationship Id="rId5" Type="http://schemas.openxmlformats.org/officeDocument/2006/relationships/image" Target="../media/image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7" descr="12122011209566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8300" y="252413"/>
            <a:ext cx="9020175" cy="675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WordArt 6"/>
          <p:cNvSpPr>
            <a:spLocks noChangeArrowheads="1" noChangeShapeType="1" noTextEdit="1"/>
          </p:cNvSpPr>
          <p:nvPr/>
        </p:nvSpPr>
        <p:spPr bwMode="auto">
          <a:xfrm>
            <a:off x="3278188" y="1546225"/>
            <a:ext cx="2587625" cy="354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087" b="1" kern="10" dirty="0" err="1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87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87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r>
            <a:endParaRPr lang="en-US" sz="3087" b="1" kern="10" dirty="0" smtClean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2" name="WordArt 6"/>
          <p:cNvSpPr>
            <a:spLocks noChangeArrowheads="1" noChangeShapeType="1" noTextEdit="1"/>
          </p:cNvSpPr>
          <p:nvPr/>
        </p:nvSpPr>
        <p:spPr bwMode="auto">
          <a:xfrm>
            <a:off x="2513013" y="3814763"/>
            <a:ext cx="3763962" cy="877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6875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087" b="1" kern="1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NGUYỄN THỊ HÙY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087" b="1" kern="10" smtClean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087" b="1" kern="1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THỰC HIỆN : 17/04/2020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368617" y="2215409"/>
            <a:ext cx="9144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05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062082"/>
            <a:ext cx="8229600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10cm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90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endParaRPr lang="en-US" sz="33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3651915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B</a:t>
            </a:r>
            <a:endParaRPr lang="en-US" sz="5000" dirty="0"/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08000" y="2804049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A</a:t>
            </a:r>
            <a:endParaRPr lang="en-US" sz="5000" dirty="0"/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49812" y="4519040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C</a:t>
            </a:r>
            <a:endParaRPr lang="en-US" sz="5000" dirty="0"/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33400" y="5357240"/>
            <a:ext cx="685800" cy="632840"/>
          </a:xfrm>
          <a:prstGeom prst="actionButtonBlank">
            <a:avLst/>
          </a:prstGeom>
          <a:solidFill>
            <a:srgbClr val="00CC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12673" y="3703137"/>
            <a:ext cx="16001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l = 15,7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404276" y="4530976"/>
                <a:ext cx="213603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𝒍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=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𝟕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276" y="4530976"/>
                <a:ext cx="2136030" cy="6463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48841"/>
              </p:ext>
            </p:extLst>
          </p:nvPr>
        </p:nvGraphicFramePr>
        <p:xfrm>
          <a:off x="1756174" y="2909212"/>
          <a:ext cx="1530337" cy="588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" name="Equation" r:id="rId4" imgW="495000" imgH="190440" progId="Equation.3">
                  <p:embed/>
                </p:oleObj>
              </mc:Choice>
              <mc:Fallback>
                <p:oleObj name="Equation" r:id="rId4" imgW="4950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6174" y="2909212"/>
                        <a:ext cx="1530337" cy="588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80770"/>
              </p:ext>
            </p:extLst>
          </p:nvPr>
        </p:nvGraphicFramePr>
        <p:xfrm>
          <a:off x="1657123" y="5421257"/>
          <a:ext cx="1511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6" imgW="431640" imgH="203040" progId="Equation.3">
                  <p:embed/>
                </p:oleObj>
              </mc:Choice>
              <mc:Fallback>
                <p:oleObj name="Equation" r:id="rId6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7123" y="5421257"/>
                        <a:ext cx="15113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0" y="3517"/>
            <a:ext cx="9144000" cy="987083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b="1" dirty="0">
              <a:solidFill>
                <a:srgbClr val="00CC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29489" y="2729003"/>
            <a:ext cx="355340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 smtClean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70556"/>
              </p:ext>
            </p:extLst>
          </p:nvPr>
        </p:nvGraphicFramePr>
        <p:xfrm>
          <a:off x="3886200" y="3963853"/>
          <a:ext cx="49879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8" imgW="1803240" imgH="393480" progId="Equation.3">
                  <p:embed/>
                </p:oleObj>
              </mc:Choice>
              <mc:Fallback>
                <p:oleObj name="Equation" r:id="rId8" imgW="1803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3963853"/>
                        <a:ext cx="4987925" cy="13335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94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2965" y="1079647"/>
            <a:ext cx="821363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35,6 cm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b="1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35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2434859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>
                <a:solidFill>
                  <a:srgbClr val="FF0000"/>
                </a:solidFill>
              </a:rPr>
              <a:t>A</a:t>
            </a:r>
            <a:endParaRPr lang="en-US" sz="5000" dirty="0">
              <a:solidFill>
                <a:srgbClr val="FF0000"/>
              </a:solidFill>
            </a:endParaRPr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33400" y="3217014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22977" y="4016632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>
                <a:solidFill>
                  <a:srgbClr val="FF0000"/>
                </a:solidFill>
              </a:rPr>
              <a:t>C</a:t>
            </a:r>
            <a:endParaRPr lang="en-US" sz="5000" dirty="0">
              <a:solidFill>
                <a:srgbClr val="FF0000"/>
              </a:solidFill>
            </a:endParaRPr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20701" y="4848489"/>
            <a:ext cx="685800" cy="632840"/>
          </a:xfrm>
          <a:prstGeom prst="actionButtonBlank">
            <a:avLst/>
          </a:prstGeom>
          <a:solidFill>
            <a:srgbClr val="FFFF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50116" y="2435058"/>
            <a:ext cx="25907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R = 40,8 cm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28626" y="4039150"/>
            <a:ext cx="2590800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R = 81,6 cm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0" y="3517"/>
            <a:ext cx="9144000" cy="987083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b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66310"/>
              </p:ext>
            </p:extLst>
          </p:nvPr>
        </p:nvGraphicFramePr>
        <p:xfrm>
          <a:off x="6019800" y="1079647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3" name="Equation" r:id="rId3" imgW="253800" imgH="203040" progId="Equation.3">
                  <p:embed/>
                </p:oleObj>
              </mc:Choice>
              <mc:Fallback>
                <p:oleObj name="Equation" r:id="rId3" imgW="2538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1079647"/>
                        <a:ext cx="762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52795"/>
              </p:ext>
            </p:extLst>
          </p:nvPr>
        </p:nvGraphicFramePr>
        <p:xfrm>
          <a:off x="1385459" y="3274957"/>
          <a:ext cx="2477134" cy="64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4" name="Equation" r:id="rId5" imgW="749160" imgH="203040" progId="Equation.3">
                  <p:embed/>
                </p:oleObj>
              </mc:Choice>
              <mc:Fallback>
                <p:oleObj name="Equation" r:id="rId5" imgW="749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5459" y="3274957"/>
                        <a:ext cx="2477134" cy="64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76127"/>
              </p:ext>
            </p:extLst>
          </p:nvPr>
        </p:nvGraphicFramePr>
        <p:xfrm>
          <a:off x="1336468" y="4848489"/>
          <a:ext cx="2529992" cy="69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5" name="Equation" r:id="rId7" imgW="736560" imgH="203040" progId="Equation.3">
                  <p:embed/>
                </p:oleObj>
              </mc:Choice>
              <mc:Fallback>
                <p:oleObj name="Equation" r:id="rId7" imgW="736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468" y="4848489"/>
                        <a:ext cx="2529992" cy="697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29200" y="2336916"/>
            <a:ext cx="355340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39603"/>
              </p:ext>
            </p:extLst>
          </p:nvPr>
        </p:nvGraphicFramePr>
        <p:xfrm>
          <a:off x="4191000" y="3429264"/>
          <a:ext cx="481171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6" name="Equation" r:id="rId9" imgW="1739880" imgH="419040" progId="Equation.3">
                  <p:embed/>
                </p:oleObj>
              </mc:Choice>
              <mc:Fallback>
                <p:oleObj name="Equation" r:id="rId9" imgW="17398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3429264"/>
                        <a:ext cx="4811712" cy="14192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36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63500" y="922435"/>
            <a:ext cx="906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21 cm,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l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20,8 cm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2088" y="2410340"/>
            <a:ext cx="4495800" cy="241376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 Minh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16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94178" y="2422261"/>
            <a:ext cx="4495800" cy="241376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 Nam </a:t>
            </a:r>
            <a:r>
              <a:rPr lang="en-US" sz="20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856202"/>
            <a:ext cx="5410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ction Button: Custom 10">
            <a:hlinkClick r:id="" action="ppaction://noaction" highlightClick="1"/>
          </p:cNvPr>
          <p:cNvSpPr/>
          <p:nvPr/>
        </p:nvSpPr>
        <p:spPr>
          <a:xfrm>
            <a:off x="4769427" y="5915627"/>
            <a:ext cx="717214" cy="584775"/>
          </a:xfrm>
          <a:prstGeom prst="actionButtonBlank">
            <a:avLst/>
          </a:prstGeom>
          <a:solidFill>
            <a:srgbClr val="FF00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B</a:t>
            </a:r>
          </a:p>
        </p:txBody>
      </p:sp>
      <p:sp>
        <p:nvSpPr>
          <p:cNvPr id="12" name="Action Button: Custom 11">
            <a:hlinkClick r:id="" action="ppaction://noaction" highlightClick="1"/>
          </p:cNvPr>
          <p:cNvSpPr/>
          <p:nvPr/>
        </p:nvSpPr>
        <p:spPr>
          <a:xfrm>
            <a:off x="381000" y="5448002"/>
            <a:ext cx="838200" cy="571815"/>
          </a:xfrm>
          <a:prstGeom prst="actionButtonBlank">
            <a:avLst/>
          </a:prstGeom>
          <a:solidFill>
            <a:srgbClr val="FF000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/>
              <a:t>A</a:t>
            </a:r>
            <a:endParaRPr lang="en-US" sz="4400" dirty="0"/>
          </a:p>
        </p:txBody>
      </p:sp>
      <p:sp>
        <p:nvSpPr>
          <p:cNvPr id="13" name="TextBox 12"/>
          <p:cNvSpPr txBox="1"/>
          <p:nvPr/>
        </p:nvSpPr>
        <p:spPr>
          <a:xfrm>
            <a:off x="5479817" y="5930429"/>
            <a:ext cx="350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19200" y="5448002"/>
            <a:ext cx="35825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35390"/>
              </p:ext>
            </p:extLst>
          </p:nvPr>
        </p:nvGraphicFramePr>
        <p:xfrm>
          <a:off x="105416" y="2809908"/>
          <a:ext cx="4407823" cy="193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3" imgW="1904760" imgH="838080" progId="Equation.3">
                  <p:embed/>
                </p:oleObj>
              </mc:Choice>
              <mc:Fallback>
                <p:oleObj name="Equation" r:id="rId3" imgW="190476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416" y="2809908"/>
                        <a:ext cx="4407823" cy="193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53196"/>
              </p:ext>
            </p:extLst>
          </p:nvPr>
        </p:nvGraphicFramePr>
        <p:xfrm>
          <a:off x="4589140" y="2827004"/>
          <a:ext cx="4407823" cy="193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5" imgW="1904760" imgH="838080" progId="Equation.3">
                  <p:embed/>
                </p:oleObj>
              </mc:Choice>
              <mc:Fallback>
                <p:oleObj name="Equation" r:id="rId5" imgW="190476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9140" y="2827004"/>
                        <a:ext cx="4407823" cy="193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1"/>
          <p:cNvSpPr txBox="1">
            <a:spLocks/>
          </p:cNvSpPr>
          <p:nvPr/>
        </p:nvSpPr>
        <p:spPr>
          <a:xfrm>
            <a:off x="0" y="3517"/>
            <a:ext cx="9143999" cy="987083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08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758483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 fontScale="90000"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6590" y="685800"/>
            <a:ext cx="5323609" cy="6498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65 SGK/94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19869" y="5340015"/>
            <a:ext cx="8704262" cy="2051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d = 2R</a:t>
            </a:r>
          </a:p>
          <a:p>
            <a:pPr marL="0" indent="0"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2026940"/>
              </p:ext>
            </p:extLst>
          </p:nvPr>
        </p:nvGraphicFramePr>
        <p:xfrm>
          <a:off x="152400" y="2514600"/>
          <a:ext cx="8756972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0996"/>
                <a:gridCol w="1250996"/>
                <a:gridCol w="1250996"/>
                <a:gridCol w="1250996"/>
                <a:gridCol w="1250996"/>
                <a:gridCol w="1250996"/>
                <a:gridCol w="1250996"/>
              </a:tblGrid>
              <a:tr h="8890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8890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88900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5,12</a:t>
                      </a:r>
                      <a:endParaRPr lang="en-US" sz="3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76400" y="3512403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20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71600" y="4397514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 62,8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71800" y="2598003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5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0800" y="4397514"/>
            <a:ext cx="13161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 31,4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65418" y="4397514"/>
            <a:ext cx="1544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18,84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81600" y="2521803"/>
            <a:ext cx="1274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1,5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24600" y="2521803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>
                <a:solidFill>
                  <a:srgbClr val="C00000"/>
                </a:solidFill>
              </a:rPr>
              <a:t>3,18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96200" y="2521803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4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10891" y="3360003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6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56218" y="3559314"/>
            <a:ext cx="1163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6,37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96200" y="3436203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8</a:t>
            </a:r>
            <a:endParaRPr lang="en-US" sz="4800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92436" y="4397514"/>
            <a:ext cx="12607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9,42</a:t>
            </a:r>
            <a:endParaRPr lang="en-US" sz="4000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62686"/>
              </p:ext>
            </p:extLst>
          </p:nvPr>
        </p:nvGraphicFramePr>
        <p:xfrm>
          <a:off x="5340350" y="5141913"/>
          <a:ext cx="16779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4" imgW="596880" imgH="393480" progId="Equation.3">
                  <p:embed/>
                </p:oleObj>
              </mc:Choice>
              <mc:Fallback>
                <p:oleObj name="Equation" r:id="rId4" imgW="5968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0350" y="5141913"/>
                        <a:ext cx="1677988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45496"/>
              </p:ext>
            </p:extLst>
          </p:nvPr>
        </p:nvGraphicFramePr>
        <p:xfrm>
          <a:off x="2057400" y="5986023"/>
          <a:ext cx="1822306" cy="71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6" imgW="520560" imgH="177480" progId="Equation.3">
                  <p:embed/>
                </p:oleObj>
              </mc:Choice>
              <mc:Fallback>
                <p:oleObj name="Equation" r:id="rId6" imgW="52056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986023"/>
                        <a:ext cx="1822306" cy="719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678548"/>
              </p:ext>
            </p:extLst>
          </p:nvPr>
        </p:nvGraphicFramePr>
        <p:xfrm>
          <a:off x="4038600" y="5738120"/>
          <a:ext cx="1969982" cy="127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8" imgW="609480" imgH="393480" progId="Equation.3">
                  <p:embed/>
                </p:oleObj>
              </mc:Choice>
              <mc:Fallback>
                <p:oleObj name="Equation" r:id="rId8" imgW="609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5738120"/>
                        <a:ext cx="1969982" cy="127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>
          <a:xfrm>
            <a:off x="238990" y="1219200"/>
            <a:ext cx="8828809" cy="11142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,14.        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ã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066843"/>
              </p:ext>
            </p:extLst>
          </p:nvPr>
        </p:nvGraphicFramePr>
        <p:xfrm>
          <a:off x="5428905" y="1427162"/>
          <a:ext cx="4127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10" imgW="139700" imgH="139700" progId="Equation.3">
                  <p:embed/>
                </p:oleObj>
              </mc:Choice>
              <mc:Fallback>
                <p:oleObj name="Equation" r:id="rId10" imgW="139700" imgH="139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905" y="1427162"/>
                        <a:ext cx="4127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58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6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606083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67 SGK/95</a:t>
            </a:r>
            <a:br>
              <a:rPr lang="en-US" b="1" dirty="0">
                <a:latin typeface="Times New Roman" pitchFamily="18" charset="0"/>
                <a:cs typeface="Times New Roman" pitchFamily="18" charset="0"/>
              </a:rPr>
            </a:b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86591" y="533400"/>
            <a:ext cx="883754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,14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19869" y="4648200"/>
            <a:ext cx="4386767" cy="121919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265339"/>
              </p:ext>
            </p:extLst>
          </p:nvPr>
        </p:nvGraphicFramePr>
        <p:xfrm>
          <a:off x="152400" y="1863297"/>
          <a:ext cx="8771730" cy="26325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1955"/>
                <a:gridCol w="1461955"/>
                <a:gridCol w="1461955"/>
                <a:gridCol w="1461955"/>
                <a:gridCol w="1461955"/>
                <a:gridCol w="1461955"/>
              </a:tblGrid>
              <a:tr h="877501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,2</a:t>
                      </a:r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877501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877501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endParaRPr lang="en-US" sz="4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5,6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,8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,2</a:t>
                      </a:r>
                      <a:endParaRPr lang="en-US" sz="4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76400" y="3711714"/>
            <a:ext cx="1371600" cy="707886"/>
          </a:xfrm>
          <a:prstGeom prst="rect">
            <a:avLst/>
          </a:prstGeom>
          <a:solidFill>
            <a:srgbClr val="D204B5"/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/>
              <a:t>15,7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3124200" y="1912203"/>
            <a:ext cx="1295400" cy="830997"/>
          </a:xfrm>
          <a:prstGeom prst="rect">
            <a:avLst/>
          </a:prstGeom>
          <a:solidFill>
            <a:srgbClr val="D204B5"/>
          </a:solidFill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/>
              <a:t>40,8</a:t>
            </a:r>
            <a:endParaRPr lang="en-US" sz="4000" dirty="0"/>
          </a:p>
        </p:txBody>
      </p:sp>
      <p:sp>
        <p:nvSpPr>
          <p:cNvPr id="16" name="TextBox 15"/>
          <p:cNvSpPr txBox="1"/>
          <p:nvPr/>
        </p:nvSpPr>
        <p:spPr>
          <a:xfrm>
            <a:off x="7523018" y="1959114"/>
            <a:ext cx="1316182" cy="707886"/>
          </a:xfrm>
          <a:prstGeom prst="rect">
            <a:avLst/>
          </a:prstGeom>
          <a:solidFill>
            <a:srgbClr val="D204B5"/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/>
              <a:t>21,1</a:t>
            </a:r>
            <a:endParaRPr lang="en-US" sz="4000" dirty="0"/>
          </a:p>
        </p:txBody>
      </p:sp>
      <p:sp>
        <p:nvSpPr>
          <p:cNvPr id="14" name="TextBox 13"/>
          <p:cNvSpPr txBox="1"/>
          <p:nvPr/>
        </p:nvSpPr>
        <p:spPr>
          <a:xfrm>
            <a:off x="6130636" y="3711714"/>
            <a:ext cx="1260764" cy="707886"/>
          </a:xfrm>
          <a:prstGeom prst="rect">
            <a:avLst/>
          </a:prstGeom>
          <a:solidFill>
            <a:srgbClr val="D204B5"/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  4,4</a:t>
            </a:r>
            <a:endParaRPr lang="en-US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949116"/>
              </p:ext>
            </p:extLst>
          </p:nvPr>
        </p:nvGraphicFramePr>
        <p:xfrm>
          <a:off x="1893166" y="2819400"/>
          <a:ext cx="844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8" name="Equation" r:id="rId4" imgW="241200" imgH="203040" progId="Equation.3">
                  <p:embed/>
                </p:oleObj>
              </mc:Choice>
              <mc:Fallback>
                <p:oleObj name="Equation" r:id="rId4" imgW="2412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3166" y="2819400"/>
                        <a:ext cx="8445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19109"/>
              </p:ext>
            </p:extLst>
          </p:nvPr>
        </p:nvGraphicFramePr>
        <p:xfrm>
          <a:off x="3352800" y="2819400"/>
          <a:ext cx="844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" name="Equation" r:id="rId6" imgW="241200" imgH="203040" progId="Equation.3">
                  <p:embed/>
                </p:oleObj>
              </mc:Choice>
              <mc:Fallback>
                <p:oleObj name="Equation" r:id="rId6" imgW="2412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8445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29270"/>
              </p:ext>
            </p:extLst>
          </p:nvPr>
        </p:nvGraphicFramePr>
        <p:xfrm>
          <a:off x="4724400" y="2786797"/>
          <a:ext cx="993254" cy="79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" name="Equation" r:id="rId8" imgW="253800" imgH="203040" progId="Equation.3">
                  <p:embed/>
                </p:oleObj>
              </mc:Choice>
              <mc:Fallback>
                <p:oleObj name="Equation" r:id="rId8" imgW="2538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86797"/>
                        <a:ext cx="993254" cy="794603"/>
                      </a:xfrm>
                      <a:prstGeom prst="rect">
                        <a:avLst/>
                      </a:prstGeom>
                      <a:solidFill>
                        <a:srgbClr val="D204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165310"/>
              </p:ext>
            </p:extLst>
          </p:nvPr>
        </p:nvGraphicFramePr>
        <p:xfrm>
          <a:off x="6248400" y="2841625"/>
          <a:ext cx="8445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" name="Equation" r:id="rId10" imgW="241200" imgH="190440" progId="Equation.3">
                  <p:embed/>
                </p:oleObj>
              </mc:Choice>
              <mc:Fallback>
                <p:oleObj name="Equation" r:id="rId10" imgW="24120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41625"/>
                        <a:ext cx="8445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13834"/>
              </p:ext>
            </p:extLst>
          </p:nvPr>
        </p:nvGraphicFramePr>
        <p:xfrm>
          <a:off x="7681913" y="2743200"/>
          <a:ext cx="88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2" name="Equation" r:id="rId12" imgW="253800" imgH="203040" progId="Equation.3">
                  <p:embed/>
                </p:oleObj>
              </mc:Choice>
              <mc:Fallback>
                <p:oleObj name="Equation" r:id="rId12" imgW="2538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2743200"/>
                        <a:ext cx="8890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40162"/>
              </p:ext>
            </p:extLst>
          </p:nvPr>
        </p:nvGraphicFramePr>
        <p:xfrm>
          <a:off x="4213262" y="568036"/>
          <a:ext cx="412676" cy="47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3" name="Equation" r:id="rId14" imgW="139700" imgH="139700" progId="Equation.3">
                  <p:embed/>
                </p:oleObj>
              </mc:Choice>
              <mc:Fallback>
                <p:oleObj name="Equation" r:id="rId14" imgW="139700" imgH="139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62" y="568036"/>
                        <a:ext cx="412676" cy="477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29143"/>
              </p:ext>
            </p:extLst>
          </p:nvPr>
        </p:nvGraphicFramePr>
        <p:xfrm>
          <a:off x="152400" y="5562600"/>
          <a:ext cx="193822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4" name="Equation" r:id="rId16" imgW="520560" imgH="393480" progId="Equation.3">
                  <p:embed/>
                </p:oleObj>
              </mc:Choice>
              <mc:Fallback>
                <p:oleObj name="Equation" r:id="rId16" imgW="520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62600"/>
                        <a:ext cx="1938228" cy="1066800"/>
                      </a:xfrm>
                      <a:prstGeom prst="rect">
                        <a:avLst/>
                      </a:prstGeom>
                      <a:noFill/>
                      <a:ln w="793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29616"/>
              </p:ext>
            </p:extLst>
          </p:nvPr>
        </p:nvGraphicFramePr>
        <p:xfrm>
          <a:off x="2295347" y="5431699"/>
          <a:ext cx="6772453" cy="129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" name="Equation" r:id="rId18" imgW="1523880" imgH="393480" progId="Equation.3">
                  <p:embed/>
                </p:oleObj>
              </mc:Choice>
              <mc:Fallback>
                <p:oleObj name="Equation" r:id="rId18" imgW="15238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347" y="5431699"/>
                        <a:ext cx="6772453" cy="1295183"/>
                      </a:xfrm>
                      <a:prstGeom prst="rect">
                        <a:avLst/>
                      </a:prstGeom>
                      <a:solidFill>
                        <a:srgbClr val="C6D9F1"/>
                      </a:solidFill>
                      <a:ln w="349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80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5" grpId="0" animBg="1"/>
      <p:bldP spid="16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682283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 fontScale="90000"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69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GK/95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" y="609600"/>
            <a:ext cx="9142863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ơm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că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1, 672 m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88 cm.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9930" y="3276600"/>
            <a:ext cx="8763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3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3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>
              <a:buFontTx/>
              <a:buChar char="-"/>
            </a:pP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300" b="1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3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0658" y="3845004"/>
            <a:ext cx="427123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36253"/>
              </p:ext>
            </p:extLst>
          </p:nvPr>
        </p:nvGraphicFramePr>
        <p:xfrm>
          <a:off x="228601" y="4472094"/>
          <a:ext cx="3352800" cy="63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4" imgW="1143000" imgH="215640" progId="Equation.3">
                  <p:embed/>
                </p:oleObj>
              </mc:Choice>
              <mc:Fallback>
                <p:oleObj name="Equation" r:id="rId4" imgW="11430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1" y="4472094"/>
                        <a:ext cx="3352800" cy="633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0658" y="5140404"/>
            <a:ext cx="41142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332285"/>
              </p:ext>
            </p:extLst>
          </p:nvPr>
        </p:nvGraphicFramePr>
        <p:xfrm>
          <a:off x="228600" y="5844721"/>
          <a:ext cx="3200400" cy="63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6" imgW="1091880" imgH="215640" progId="Equation.3">
                  <p:embed/>
                </p:oleObj>
              </mc:Choice>
              <mc:Fallback>
                <p:oleObj name="Equation" r:id="rId6" imgW="109188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844721"/>
                        <a:ext cx="3200400" cy="63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43400" y="3436982"/>
            <a:ext cx="492239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2810" y="3311604"/>
            <a:ext cx="122351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300" u="sng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30574"/>
              </p:ext>
            </p:extLst>
          </p:nvPr>
        </p:nvGraphicFramePr>
        <p:xfrm>
          <a:off x="4419600" y="4439900"/>
          <a:ext cx="2633662" cy="61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" name="Equation" r:id="rId8" imgW="927000" imgH="215640" progId="Equation.3">
                  <p:embed/>
                </p:oleObj>
              </mc:Choice>
              <mc:Fallback>
                <p:oleObj name="Equation" r:id="rId8" imgW="92700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39900"/>
                        <a:ext cx="2633662" cy="612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19599" y="4861173"/>
            <a:ext cx="484619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94122"/>
              </p:ext>
            </p:extLst>
          </p:nvPr>
        </p:nvGraphicFramePr>
        <p:xfrm>
          <a:off x="5105400" y="5715000"/>
          <a:ext cx="3700462" cy="1079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" name="Equation" r:id="rId10" imgW="1434960" imgH="419040" progId="Equation.3">
                  <p:embed/>
                </p:oleObj>
              </mc:Choice>
              <mc:Fallback>
                <p:oleObj name="Equation" r:id="rId10" imgW="1434960" imgH="4190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715000"/>
                        <a:ext cx="3700462" cy="1079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65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7" grpId="1"/>
      <p:bldP spid="6" grpId="0"/>
      <p:bldP spid="8" grpId="0"/>
      <p:bldP spid="10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7315200" y="0"/>
            <a:ext cx="1295400" cy="830997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FF00"/>
                </a:solidFill>
              </a:rPr>
              <a:t>C =2</a:t>
            </a:r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R</a:t>
            </a:r>
          </a:p>
          <a:p>
            <a:pPr eaLnBrk="0" hangingPunct="0"/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C = </a:t>
            </a:r>
            <a:r>
              <a:rPr lang="en-US" sz="2400" b="1" dirty="0">
                <a:solidFill>
                  <a:srgbClr val="FFFF00"/>
                </a:solidFill>
                <a:sym typeface="Symbol" panose="05050102010706020507" pitchFamily="18" charset="2"/>
              </a:rPr>
              <a:t></a:t>
            </a:r>
            <a:r>
              <a:rPr 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d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09879"/>
              </p:ext>
            </p:extLst>
          </p:nvPr>
        </p:nvGraphicFramePr>
        <p:xfrm>
          <a:off x="7239000" y="1600200"/>
          <a:ext cx="17573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" name="Equation" r:id="rId4" imgW="1358640" imgH="558720" progId="Equation.DSMT4">
                  <p:embed/>
                </p:oleObj>
              </mc:Choice>
              <mc:Fallback>
                <p:oleObj name="Equation" r:id="rId4" imgW="1358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600200"/>
                        <a:ext cx="1757363" cy="7080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1462"/>
              </p:ext>
            </p:extLst>
          </p:nvPr>
        </p:nvGraphicFramePr>
        <p:xfrm>
          <a:off x="7620000" y="3124200"/>
          <a:ext cx="1295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" name="Equation" r:id="rId6" imgW="914400" imgH="558720" progId="Equation.DSMT4">
                  <p:embed/>
                </p:oleObj>
              </mc:Choice>
              <mc:Fallback>
                <p:oleObj name="Equation" r:id="rId6" imgW="914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24200"/>
                        <a:ext cx="1295400" cy="7080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73093"/>
              </p:ext>
            </p:extLst>
          </p:nvPr>
        </p:nvGraphicFramePr>
        <p:xfrm>
          <a:off x="7747379" y="4490797"/>
          <a:ext cx="11430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8" name="Equation" r:id="rId8" imgW="1091880" imgH="495000" progId="Equation.DSMT4">
                  <p:embed/>
                </p:oleObj>
              </mc:Choice>
              <mc:Fallback>
                <p:oleObj name="Equation" r:id="rId8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379" y="4490797"/>
                        <a:ext cx="1143000" cy="601663"/>
                      </a:xfrm>
                      <a:prstGeom prst="rect">
                        <a:avLst/>
                      </a:prstGeom>
                      <a:solidFill>
                        <a:srgbClr val="002A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11769"/>
              </p:ext>
            </p:extLst>
          </p:nvPr>
        </p:nvGraphicFramePr>
        <p:xfrm>
          <a:off x="7467600" y="5715000"/>
          <a:ext cx="1524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9" name="Equation" r:id="rId10" imgW="1041120" imgH="558720" progId="Equation.DSMT4">
                  <p:embed/>
                </p:oleObj>
              </mc:Choice>
              <mc:Fallback>
                <p:oleObj name="Equation" r:id="rId10" imgW="1041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715000"/>
                        <a:ext cx="1524000" cy="749300"/>
                      </a:xfrm>
                      <a:prstGeom prst="rect">
                        <a:avLst/>
                      </a:prstGeom>
                      <a:solidFill>
                        <a:srgbClr val="002A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5" name="Picture 7" descr="image00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13268">
            <a:off x="1219200" y="1143000"/>
            <a:ext cx="47053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6" name="Picture 8" descr="image00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23" b="27374"/>
          <a:stretch>
            <a:fillRect/>
          </a:stretch>
        </p:blipFill>
        <p:spPr bwMode="auto">
          <a:xfrm rot="484915">
            <a:off x="5319713" y="88900"/>
            <a:ext cx="2109787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7" name="Picture 9" descr="image00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62"/>
          <a:stretch>
            <a:fillRect/>
          </a:stretch>
        </p:blipFill>
        <p:spPr bwMode="auto">
          <a:xfrm rot="631595">
            <a:off x="5283200" y="787400"/>
            <a:ext cx="2238375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8" name="Picture 10" descr="image00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34"/>
          <a:stretch>
            <a:fillRect/>
          </a:stretch>
        </p:blipFill>
        <p:spPr bwMode="auto">
          <a:xfrm>
            <a:off x="1905000" y="3124200"/>
            <a:ext cx="3211513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19" name="Picture 11" descr="image0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90913"/>
            <a:ext cx="34417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9820" name="Picture 12" descr="image00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16269">
            <a:off x="4597400" y="4457700"/>
            <a:ext cx="3330575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821" name="Oval 13"/>
          <p:cNvSpPr>
            <a:spLocks noChangeArrowheads="1"/>
          </p:cNvSpPr>
          <p:nvPr/>
        </p:nvSpPr>
        <p:spPr bwMode="auto">
          <a:xfrm>
            <a:off x="0" y="2438400"/>
            <a:ext cx="2011363" cy="2011363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grpSp>
        <p:nvGrpSpPr>
          <p:cNvPr id="119822" name="Group 14"/>
          <p:cNvGrpSpPr>
            <a:grpSpLocks/>
          </p:cNvGrpSpPr>
          <p:nvPr/>
        </p:nvGrpSpPr>
        <p:grpSpPr bwMode="auto">
          <a:xfrm rot="924256">
            <a:off x="4343400" y="5029200"/>
            <a:ext cx="3322638" cy="1244600"/>
            <a:chOff x="1104" y="3408"/>
            <a:chExt cx="2093" cy="784"/>
          </a:xfrm>
        </p:grpSpPr>
        <p:sp>
          <p:nvSpPr>
            <p:cNvPr id="119823" name="Text Box 15"/>
            <p:cNvSpPr txBox="1">
              <a:spLocks noChangeArrowheads="1"/>
            </p:cNvSpPr>
            <p:nvPr/>
          </p:nvSpPr>
          <p:spPr bwMode="auto">
            <a:xfrm>
              <a:off x="2112" y="3856"/>
              <a:ext cx="21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66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/>
                <a:t>n</a:t>
              </a:r>
              <a:r>
                <a:rPr lang="en-US" sz="1400" baseline="30000"/>
                <a:t>0</a:t>
              </a:r>
              <a:endParaRPr lang="en-US" sz="1400"/>
            </a:p>
          </p:txBody>
        </p:sp>
        <p:pic>
          <p:nvPicPr>
            <p:cNvPr id="119824" name="Picture 16" descr="image008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408"/>
              <a:ext cx="2093" cy="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9" name="Title 1"/>
          <p:cNvSpPr txBox="1">
            <a:spLocks/>
          </p:cNvSpPr>
          <p:nvPr/>
        </p:nvSpPr>
        <p:spPr>
          <a:xfrm>
            <a:off x="0" y="3518"/>
            <a:ext cx="4724400" cy="818808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31092374"/>
      </p:ext>
    </p:extLst>
  </p:cSld>
  <p:clrMapOvr>
    <a:masterClrMapping/>
  </p:clrMapOvr>
  <p:transition advTm="692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11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9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20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0" grpId="0" animBg="1"/>
      <p:bldP spid="1198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303" y="1219200"/>
            <a:ext cx="8763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 66, 68, 70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/95</a:t>
            </a:r>
            <a:endParaRPr lang="en-US" sz="45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III</a:t>
            </a:r>
          </a:p>
        </p:txBody>
      </p:sp>
    </p:spTree>
    <p:extLst>
      <p:ext uri="{BB962C8B-B14F-4D97-AF65-F5344CB8AC3E}">
        <p14:creationId xmlns:p14="http://schemas.microsoft.com/office/powerpoint/2010/main" val="170371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523875" y="1600200"/>
            <a:ext cx="4324350" cy="4324350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915537" y="2460008"/>
            <a:ext cx="1770513" cy="137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1800793" y="3810000"/>
            <a:ext cx="885257" cy="1905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8337" y="2023216"/>
            <a:ext cx="53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01182" y="5715000"/>
            <a:ext cx="53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86050" y="3485376"/>
            <a:ext cx="53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92205" y="4222150"/>
            <a:ext cx="53226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391561"/>
              </p:ext>
            </p:extLst>
          </p:nvPr>
        </p:nvGraphicFramePr>
        <p:xfrm>
          <a:off x="1642494" y="3656091"/>
          <a:ext cx="873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4" imgW="317160" imgH="203040" progId="Equation.3">
                  <p:embed/>
                </p:oleObj>
              </mc:Choice>
              <mc:Fallback>
                <p:oleObj name="Equation" r:id="rId4" imgW="317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2494" y="3656091"/>
                        <a:ext cx="8731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43413" y="1044117"/>
            <a:ext cx="36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92548"/>
              </p:ext>
            </p:extLst>
          </p:nvPr>
        </p:nvGraphicFramePr>
        <p:xfrm>
          <a:off x="7772400" y="1019601"/>
          <a:ext cx="908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6" imgW="330120" imgH="203040" progId="Equation.3">
                  <p:embed/>
                </p:oleObj>
              </mc:Choice>
              <mc:Fallback>
                <p:oleObj name="Equation" r:id="rId6" imgW="330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2400" y="1019601"/>
                        <a:ext cx="9080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43412" y="1543022"/>
            <a:ext cx="3657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13251"/>
              </p:ext>
            </p:extLst>
          </p:nvPr>
        </p:nvGraphicFramePr>
        <p:xfrm>
          <a:off x="7740649" y="1496408"/>
          <a:ext cx="873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8" imgW="317160" imgH="203040" progId="Equation.3">
                  <p:embed/>
                </p:oleObj>
              </mc:Choice>
              <mc:Fallback>
                <p:oleObj name="Equation" r:id="rId8" imgW="317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0649" y="1496408"/>
                        <a:ext cx="8731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loud Callout 24"/>
          <p:cNvSpPr/>
          <p:nvPr/>
        </p:nvSpPr>
        <p:spPr>
          <a:xfrm rot="21263566">
            <a:off x="5203360" y="2212475"/>
            <a:ext cx="3851899" cy="2674151"/>
          </a:xfrm>
          <a:prstGeom prst="cloudCallout">
            <a:avLst/>
          </a:prstGeom>
          <a:solidFill>
            <a:schemeClr val="tx2">
              <a:lumMod val="20000"/>
              <a:lumOff val="80000"/>
            </a:schemeClr>
          </a:solidFill>
          <a:ln w="60325">
            <a:solidFill>
              <a:srgbClr val="36174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502788" y="1578401"/>
            <a:ext cx="4324350" cy="4324350"/>
          </a:xfrm>
          <a:prstGeom prst="ellipse">
            <a:avLst/>
          </a:prstGeom>
          <a:noFill/>
          <a:ln w="63500">
            <a:solidFill>
              <a:srgbClr val="C00000">
                <a:alpha val="9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518474" y="1581149"/>
            <a:ext cx="4371974" cy="4346149"/>
          </a:xfrm>
          <a:prstGeom prst="arc">
            <a:avLst>
              <a:gd name="adj1" fmla="val 6871945"/>
              <a:gd name="adj2" fmla="val 12938083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14" name="Picture 9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5" t="20776" r="57143" b="38252"/>
          <a:stretch>
            <a:fillRect/>
          </a:stretch>
        </p:blipFill>
        <p:spPr bwMode="auto">
          <a:xfrm>
            <a:off x="4827139" y="5324676"/>
            <a:ext cx="1726062" cy="177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650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7" presetClass="emph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32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3" dur="3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3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5" grpId="0" animBg="1"/>
      <p:bldP spid="30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Autofit/>
          </a:bodyPr>
          <a:lstStyle/>
          <a:p>
            <a:pPr algn="l"/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9 : ĐỘ DÀI ĐƯỜNG TRÒN, CUNG TRÒN. LUYỆN TẬP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28131"/>
            <a:ext cx="8458200" cy="8006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1)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4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762500" y="1828800"/>
            <a:ext cx="4257343" cy="2739008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C :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1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    (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Font typeface="Arial" pitchFamily="34" charset="0"/>
              <a:buNone/>
            </a:pP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R :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1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</a:pPr>
            <a:endParaRPr lang="en-US" sz="1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   :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pi</a:t>
            </a:r>
          </a:p>
          <a:p>
            <a:pPr marL="0" indent="0">
              <a:buFont typeface="Arial" pitchFamily="34" charset="0"/>
              <a:buNone/>
            </a:pP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d :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1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en-US" sz="45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37101"/>
              </p:ext>
            </p:extLst>
          </p:nvPr>
        </p:nvGraphicFramePr>
        <p:xfrm>
          <a:off x="4822757" y="3341825"/>
          <a:ext cx="1504500" cy="63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" name="Equation" r:id="rId4" imgW="533160" imgH="203040" progId="Equation.3">
                  <p:embed/>
                </p:oleObj>
              </mc:Choice>
              <mc:Fallback>
                <p:oleObj name="Equation" r:id="rId4" imgW="533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2757" y="3341825"/>
                        <a:ext cx="1504500" cy="636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460596"/>
              </p:ext>
            </p:extLst>
          </p:nvPr>
        </p:nvGraphicFramePr>
        <p:xfrm>
          <a:off x="1317579" y="1856345"/>
          <a:ext cx="2868683" cy="9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" name="Equation" r:id="rId6" imgW="558720" imgH="177480" progId="Equation.3">
                  <p:embed/>
                </p:oleObj>
              </mc:Choice>
              <mc:Fallback>
                <p:oleObj name="Equation" r:id="rId6" imgW="558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7579" y="1856345"/>
                        <a:ext cx="2868683" cy="912763"/>
                      </a:xfrm>
                      <a:prstGeom prst="rect">
                        <a:avLst/>
                      </a:prstGeom>
                      <a:ln w="412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19739"/>
              </p:ext>
            </p:extLst>
          </p:nvPr>
        </p:nvGraphicFramePr>
        <p:xfrm>
          <a:off x="1282311" y="3923521"/>
          <a:ext cx="2883479" cy="960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" name="Equation" r:id="rId8" imgW="457200" imgH="177480" progId="Equation.3">
                  <p:embed/>
                </p:oleObj>
              </mc:Choice>
              <mc:Fallback>
                <p:oleObj name="Equation" r:id="rId8" imgW="4572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2311" y="3923521"/>
                        <a:ext cx="2883479" cy="960439"/>
                      </a:xfrm>
                      <a:prstGeom prst="rect">
                        <a:avLst/>
                      </a:prstGeom>
                      <a:ln w="412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591593" y="3066825"/>
            <a:ext cx="1451971" cy="8196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45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5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72449"/>
              </p:ext>
            </p:extLst>
          </p:nvPr>
        </p:nvGraphicFramePr>
        <p:xfrm>
          <a:off x="976928" y="5255168"/>
          <a:ext cx="6812312" cy="126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" name="Equation" r:id="rId10" imgW="1231560" imgH="393480" progId="Equation.3">
                  <p:embed/>
                </p:oleObj>
              </mc:Choice>
              <mc:Fallback>
                <p:oleObj name="Equation" r:id="rId10" imgW="12315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6928" y="5255168"/>
                        <a:ext cx="6812312" cy="12654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28575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86979"/>
              </p:ext>
            </p:extLst>
          </p:nvPr>
        </p:nvGraphicFramePr>
        <p:xfrm>
          <a:off x="4790932" y="4003225"/>
          <a:ext cx="390668" cy="45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" name="Equation" r:id="rId12" imgW="139680" imgH="139680" progId="Equation.3">
                  <p:embed/>
                </p:oleObj>
              </mc:Choice>
              <mc:Fallback>
                <p:oleObj name="Equation" r:id="rId12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932" y="4003225"/>
                        <a:ext cx="390668" cy="451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517"/>
            <a:ext cx="9144000" cy="987083"/>
          </a:xfr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95199"/>
              </p:ext>
            </p:extLst>
          </p:nvPr>
        </p:nvGraphicFramePr>
        <p:xfrm>
          <a:off x="7162800" y="209672"/>
          <a:ext cx="609600" cy="70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" name="Equation" r:id="rId4" imgW="139680" imgH="139680" progId="Equation.3">
                  <p:embed/>
                </p:oleObj>
              </mc:Choice>
              <mc:Fallback>
                <p:oleObj name="Equation" r:id="rId4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9672"/>
                        <a:ext cx="609600" cy="704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76200" y="1255115"/>
            <a:ext cx="8915400" cy="26310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19869" y="4267200"/>
            <a:ext cx="8704262" cy="20513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pi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3,14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ấ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xỉ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(        )   </a:t>
            </a:r>
          </a:p>
        </p:txBody>
      </p:sp>
      <p:graphicFrame>
        <p:nvGraphicFramePr>
          <p:cNvPr id="1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7870"/>
              </p:ext>
            </p:extLst>
          </p:nvPr>
        </p:nvGraphicFramePr>
        <p:xfrm>
          <a:off x="8250404" y="1408651"/>
          <a:ext cx="471652" cy="54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" name="Equation" r:id="rId6" imgW="139680" imgH="139680" progId="Equation.3">
                  <p:embed/>
                </p:oleObj>
              </mc:Choice>
              <mc:Fallback>
                <p:oleObj name="Equation" r:id="rId6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404" y="1408651"/>
                        <a:ext cx="471652" cy="545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85956"/>
              </p:ext>
            </p:extLst>
          </p:nvPr>
        </p:nvGraphicFramePr>
        <p:xfrm>
          <a:off x="6029657" y="1912960"/>
          <a:ext cx="1590343" cy="67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" name="Equation" r:id="rId7" imgW="533160" imgH="203040" progId="Equation.3">
                  <p:embed/>
                </p:oleObj>
              </mc:Choice>
              <mc:Fallback>
                <p:oleObj name="Equation" r:id="rId7" imgW="533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9657" y="1912960"/>
                        <a:ext cx="1590343" cy="67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62260"/>
              </p:ext>
            </p:extLst>
          </p:nvPr>
        </p:nvGraphicFramePr>
        <p:xfrm>
          <a:off x="3886200" y="3135848"/>
          <a:ext cx="1590343" cy="67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" name="Equation" r:id="rId9" imgW="533160" imgH="203040" progId="Equation.3">
                  <p:embed/>
                </p:oleObj>
              </mc:Choice>
              <mc:Fallback>
                <p:oleObj name="Equation" r:id="rId9" imgW="533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3135848"/>
                        <a:ext cx="1590343" cy="67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54434"/>
              </p:ext>
            </p:extLst>
          </p:nvPr>
        </p:nvGraphicFramePr>
        <p:xfrm>
          <a:off x="2133600" y="5621601"/>
          <a:ext cx="533400" cy="55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" name="Equation" r:id="rId10" imgW="126720" imgH="126720" progId="Equation.3">
                  <p:embed/>
                </p:oleObj>
              </mc:Choice>
              <mc:Fallback>
                <p:oleObj name="Equation" r:id="rId10" imgW="12672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5621601"/>
                        <a:ext cx="533400" cy="55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13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2223" y="1062082"/>
            <a:ext cx="881937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i="1" u="sng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300" b="1" i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0,5m (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     = 3,14). Chu vi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33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281940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A</a:t>
            </a:r>
            <a:endParaRPr lang="en-US" sz="5000" dirty="0"/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33400" y="36808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B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49812" y="45190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C</a:t>
            </a:r>
            <a:endParaRPr lang="en-US" sz="5000" dirty="0"/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33400" y="53572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600201" y="2804049"/>
                <a:ext cx="1828799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𝟓𝟕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2804049"/>
                <a:ext cx="1828799" cy="6588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00201" y="3680840"/>
                <a:ext cx="1828799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𝟑</m:t>
                      </m:r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𝟏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1" y="3680840"/>
                <a:ext cx="1828799" cy="65889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00200" y="4519040"/>
                <a:ext cx="16764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𝟑𝟏</m:t>
                      </m:r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/>
                          <a:cs typeface="Times New Roman" pitchFamily="18" charset="0"/>
                        </a:rPr>
                        <m:t>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519040"/>
                <a:ext cx="1676400" cy="6588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600199" y="5331182"/>
                <a:ext cx="167640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𝟓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99" y="5331182"/>
                <a:ext cx="1676401" cy="65889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6400800" y="2432020"/>
            <a:ext cx="2590800" cy="2595101"/>
            <a:chOff x="6553200" y="2253388"/>
            <a:chExt cx="2590800" cy="2595101"/>
          </a:xfrm>
        </p:grpSpPr>
        <p:sp>
          <p:nvSpPr>
            <p:cNvPr id="9" name="TextBox 8"/>
            <p:cNvSpPr txBox="1"/>
            <p:nvPr/>
          </p:nvSpPr>
          <p:spPr>
            <a:xfrm>
              <a:off x="6553200" y="2253388"/>
              <a:ext cx="25908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Rất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iếc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0247" y="3885055"/>
              <a:ext cx="1177530" cy="963434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6349025" y="2528934"/>
            <a:ext cx="2642575" cy="2507225"/>
            <a:chOff x="6501425" y="2328235"/>
            <a:chExt cx="2642575" cy="2507225"/>
          </a:xfrm>
        </p:grpSpPr>
        <p:sp>
          <p:nvSpPr>
            <p:cNvPr id="22" name="TextBox 21"/>
            <p:cNvSpPr txBox="1"/>
            <p:nvPr/>
          </p:nvSpPr>
          <p:spPr>
            <a:xfrm>
              <a:off x="6501425" y="2328235"/>
              <a:ext cx="264257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in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úc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mừng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8911" y="3714817"/>
              <a:ext cx="1289342" cy="1120643"/>
            </a:xfrm>
            <a:prstGeom prst="rect">
              <a:avLst/>
            </a:prstGeom>
          </p:spPr>
        </p:pic>
      </p:grpSp>
      <p:sp>
        <p:nvSpPr>
          <p:cNvPr id="23" name="Title 1"/>
          <p:cNvSpPr txBox="1">
            <a:spLocks/>
          </p:cNvSpPr>
          <p:nvPr/>
        </p:nvSpPr>
        <p:spPr>
          <a:xfrm>
            <a:off x="0" y="-50348"/>
            <a:ext cx="9144000" cy="987083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65271"/>
              </p:ext>
            </p:extLst>
          </p:nvPr>
        </p:nvGraphicFramePr>
        <p:xfrm>
          <a:off x="2438399" y="1652786"/>
          <a:ext cx="423326" cy="48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2" imgW="139680" imgH="139680" progId="Equation.3">
                  <p:embed/>
                </p:oleObj>
              </mc:Choice>
              <mc:Fallback>
                <p:oleObj name="Equation" r:id="rId12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399" y="1652786"/>
                        <a:ext cx="423326" cy="48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59012" y="3874607"/>
            <a:ext cx="3553402" cy="255454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2.     .R</a:t>
            </a: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2. 3,14. 0,5</a:t>
            </a:r>
          </a:p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= 3,14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90771"/>
              </p:ext>
            </p:extLst>
          </p:nvPr>
        </p:nvGraphicFramePr>
        <p:xfrm>
          <a:off x="5278130" y="4591562"/>
          <a:ext cx="498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14" imgW="139680" imgH="139680" progId="Equation.3">
                  <p:embed/>
                </p:oleObj>
              </mc:Choice>
              <mc:Fallback>
                <p:oleObj name="Equation" r:id="rId14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130" y="4591562"/>
                        <a:ext cx="4984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50159"/>
              </p:ext>
            </p:extLst>
          </p:nvPr>
        </p:nvGraphicFramePr>
        <p:xfrm>
          <a:off x="2133600" y="5621601"/>
          <a:ext cx="533400" cy="55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15" imgW="126720" imgH="126720" progId="Equation.3">
                  <p:embed/>
                </p:oleObj>
              </mc:Choice>
              <mc:Fallback>
                <p:oleObj name="Equation" r:id="rId15" imgW="126720" imgH="126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3600" y="5621601"/>
                        <a:ext cx="533400" cy="550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4823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2311" y="898773"/>
            <a:ext cx="881937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0,65m (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i="1" dirty="0">
                <a:latin typeface="Times New Roman" pitchFamily="18" charset="0"/>
                <a:cs typeface="Times New Roman" pitchFamily="18" charset="0"/>
              </a:rPr>
              <a:t>      = 3,14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). Chu vi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33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3341717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B</a:t>
            </a:r>
            <a:endParaRPr lang="en-US" sz="5000" dirty="0"/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11928" y="2473772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A</a:t>
            </a:r>
            <a:endParaRPr lang="en-US" sz="5000" dirty="0"/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49431" y="4209662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C</a:t>
            </a:r>
            <a:endParaRPr lang="en-US" sz="5000" dirty="0"/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33400" y="5077607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07678" y="2511823"/>
            <a:ext cx="1523999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2,041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36087" y="3344471"/>
                <a:ext cx="1523999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,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𝟎𝟖𝟐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087" y="3344471"/>
                <a:ext cx="1523999" cy="6588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162465" y="4222238"/>
                <a:ext cx="1600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/>
                        <a:cs typeface="Times New Roman" pitchFamily="18" charset="0"/>
                      </a:rPr>
                      <m:t>   </m:t>
                    </m:r>
                  </m:oMath>
                </a14:m>
                <a:r>
                  <a:rPr lang="en-US" sz="3600" b="1" dirty="0" smtClean="0">
                    <a:latin typeface="Times New Roman" pitchFamily="18" charset="0"/>
                    <a:cs typeface="Times New Roman" pitchFamily="18" charset="0"/>
                  </a:rPr>
                  <a:t>1,884</a:t>
                </a:r>
                <a:endParaRPr lang="en-US" sz="3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465" y="4222238"/>
                <a:ext cx="1600200" cy="646331"/>
              </a:xfrm>
              <a:prstGeom prst="rect">
                <a:avLst/>
              </a:prstGeom>
              <a:blipFill rotWithShape="0">
                <a:blip r:embed="rId4"/>
                <a:stretch>
                  <a:fillRect t="-16038" r="-687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495834" y="5054870"/>
            <a:ext cx="1491017" cy="6588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3,768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266698" y="1737381"/>
            <a:ext cx="2590800" cy="2587463"/>
            <a:chOff x="6419098" y="1558749"/>
            <a:chExt cx="2590800" cy="2587463"/>
          </a:xfrm>
        </p:grpSpPr>
        <p:sp>
          <p:nvSpPr>
            <p:cNvPr id="9" name="TextBox 8"/>
            <p:cNvSpPr txBox="1"/>
            <p:nvPr/>
          </p:nvSpPr>
          <p:spPr>
            <a:xfrm>
              <a:off x="6419098" y="1558749"/>
              <a:ext cx="25908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Rất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iếc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34674" y="3182778"/>
              <a:ext cx="1177530" cy="963434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6218506" y="1832015"/>
            <a:ext cx="2642575" cy="2507225"/>
            <a:chOff x="6501425" y="2328235"/>
            <a:chExt cx="2642575" cy="2507225"/>
          </a:xfrm>
        </p:grpSpPr>
        <p:sp>
          <p:nvSpPr>
            <p:cNvPr id="22" name="TextBox 21"/>
            <p:cNvSpPr txBox="1"/>
            <p:nvPr/>
          </p:nvSpPr>
          <p:spPr>
            <a:xfrm>
              <a:off x="6501425" y="2328235"/>
              <a:ext cx="264257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in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úc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mừng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8911" y="3714817"/>
              <a:ext cx="1289342" cy="1120643"/>
            </a:xfrm>
            <a:prstGeom prst="rect">
              <a:avLst/>
            </a:prstGeom>
          </p:spPr>
        </p:pic>
      </p:grpSp>
      <p:sp>
        <p:nvSpPr>
          <p:cNvPr id="24" name="Title 1"/>
          <p:cNvSpPr txBox="1">
            <a:spLocks/>
          </p:cNvSpPr>
          <p:nvPr/>
        </p:nvSpPr>
        <p:spPr>
          <a:xfrm>
            <a:off x="0" y="-50348"/>
            <a:ext cx="9144000" cy="987083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42380" y="1847287"/>
            <a:ext cx="3657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   .d</a:t>
            </a:r>
          </a:p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= 3,14. 0,65</a:t>
            </a:r>
          </a:p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= 2,041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345448"/>
              </p:ext>
            </p:extLst>
          </p:nvPr>
        </p:nvGraphicFramePr>
        <p:xfrm>
          <a:off x="4023878" y="2582010"/>
          <a:ext cx="4984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7" imgW="139680" imgH="139680" progId="Equation.3">
                  <p:embed/>
                </p:oleObj>
              </mc:Choice>
              <mc:Fallback>
                <p:oleObj name="Equation" r:id="rId7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878" y="2582010"/>
                        <a:ext cx="4984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050974"/>
              </p:ext>
            </p:extLst>
          </p:nvPr>
        </p:nvGraphicFramePr>
        <p:xfrm>
          <a:off x="2610023" y="1379968"/>
          <a:ext cx="471652" cy="54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9" imgW="139680" imgH="139680" progId="Equation.3">
                  <p:embed/>
                </p:oleObj>
              </mc:Choice>
              <mc:Fallback>
                <p:oleObj name="Equation" r:id="rId9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023" y="1379968"/>
                        <a:ext cx="471652" cy="545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762665" y="4289584"/>
            <a:ext cx="6219023" cy="147732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508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ăn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00 </a:t>
            </a:r>
            <a:r>
              <a:rPr lang="en-US" sz="3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endParaRPr lang="en-US" sz="3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750486" y="5795038"/>
            <a:ext cx="6231202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508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 2,041.1000 = 2041 (m)</a:t>
            </a:r>
            <a:endParaRPr lang="en-US" sz="36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99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5" grpId="0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2223" y="1062082"/>
            <a:ext cx="8819377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i="1" u="sng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300" b="1" i="1" u="sng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25,12 cm(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     = 3,14).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3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33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ction Button: Custom 7">
            <a:hlinkClick r:id="" action="ppaction://noaction" highlightClick="1"/>
          </p:cNvPr>
          <p:cNvSpPr/>
          <p:nvPr/>
        </p:nvSpPr>
        <p:spPr>
          <a:xfrm>
            <a:off x="533400" y="281940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A</a:t>
            </a:r>
            <a:endParaRPr lang="en-US" sz="5000" dirty="0"/>
          </a:p>
        </p:txBody>
      </p:sp>
      <p:sp>
        <p:nvSpPr>
          <p:cNvPr id="14" name="Action Button: Custom 13">
            <a:hlinkClick r:id="" action="ppaction://noaction" highlightClick="1"/>
          </p:cNvPr>
          <p:cNvSpPr/>
          <p:nvPr/>
        </p:nvSpPr>
        <p:spPr>
          <a:xfrm>
            <a:off x="533400" y="36808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B</a:t>
            </a:r>
          </a:p>
        </p:txBody>
      </p:sp>
      <p:sp>
        <p:nvSpPr>
          <p:cNvPr id="15" name="Action Button: Custom 14">
            <a:hlinkClick r:id="" action="ppaction://noaction" highlightClick="1"/>
          </p:cNvPr>
          <p:cNvSpPr/>
          <p:nvPr/>
        </p:nvSpPr>
        <p:spPr>
          <a:xfrm>
            <a:off x="549812" y="45190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 smtClean="0"/>
              <a:t>C</a:t>
            </a:r>
            <a:endParaRPr lang="en-US" sz="5000" dirty="0"/>
          </a:p>
        </p:txBody>
      </p:sp>
      <p:sp>
        <p:nvSpPr>
          <p:cNvPr id="16" name="Action Button: Custom 15">
            <a:hlinkClick r:id="" action="ppaction://noaction" highlightClick="1"/>
          </p:cNvPr>
          <p:cNvSpPr/>
          <p:nvPr/>
        </p:nvSpPr>
        <p:spPr>
          <a:xfrm>
            <a:off x="533400" y="5357240"/>
            <a:ext cx="685800" cy="632840"/>
          </a:xfrm>
          <a:prstGeom prst="actionButtonBlank">
            <a:avLst/>
          </a:prstGeom>
          <a:solidFill>
            <a:srgbClr val="7030A0"/>
          </a:solidFill>
          <a:scene3d>
            <a:camera prst="orthographicFront"/>
            <a:lightRig rig="balanced" dir="t"/>
          </a:scene3d>
          <a:sp3d extrusionH="76200" contourW="12700" prstMaterial="plastic">
            <a:bevelT/>
            <a:bevelB/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dirty="0"/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600202" y="2804049"/>
                <a:ext cx="1267224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cs typeface="Times New Roman" pitchFamily="18" charset="0"/>
                  </a:rPr>
                  <a:t>4 c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</m:oMath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2" y="2804049"/>
                <a:ext cx="1267224" cy="658898"/>
              </a:xfrm>
              <a:prstGeom prst="rect">
                <a:avLst/>
              </a:prstGeom>
              <a:blipFill rotWithShape="0">
                <a:blip r:embed="rId3"/>
                <a:stretch>
                  <a:fillRect l="-14976" t="-1388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00202" y="3680840"/>
                <a:ext cx="121741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𝟖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𝒄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2" y="3680840"/>
                <a:ext cx="1217414" cy="64633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600200" y="4519040"/>
                <a:ext cx="1072624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𝒎</m:t>
                      </m:r>
                    </m:oMath>
                  </m:oMathPara>
                </a14:m>
                <a:endParaRPr lang="en-US" sz="36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519040"/>
                <a:ext cx="1072624" cy="65889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600199" y="5331182"/>
            <a:ext cx="1072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8 m</a:t>
            </a:r>
            <a:endParaRPr lang="en-US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400800" y="2432020"/>
            <a:ext cx="2590800" cy="2595101"/>
            <a:chOff x="6553200" y="2253388"/>
            <a:chExt cx="2590800" cy="2595101"/>
          </a:xfrm>
        </p:grpSpPr>
        <p:sp>
          <p:nvSpPr>
            <p:cNvPr id="9" name="TextBox 8"/>
            <p:cNvSpPr txBox="1"/>
            <p:nvPr/>
          </p:nvSpPr>
          <p:spPr>
            <a:xfrm>
              <a:off x="6553200" y="2253388"/>
              <a:ext cx="25908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Rất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iếc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ưa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80247" y="3885055"/>
              <a:ext cx="1177530" cy="963434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6349025" y="2528934"/>
            <a:ext cx="2642575" cy="2507225"/>
            <a:chOff x="6501425" y="2328235"/>
            <a:chExt cx="2642575" cy="2507225"/>
          </a:xfrm>
        </p:grpSpPr>
        <p:sp>
          <p:nvSpPr>
            <p:cNvPr id="22" name="TextBox 21"/>
            <p:cNvSpPr txBox="1"/>
            <p:nvPr/>
          </p:nvSpPr>
          <p:spPr>
            <a:xfrm>
              <a:off x="6501425" y="2328235"/>
              <a:ext cx="264257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in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úc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mừng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  <a:p>
              <a:pPr algn="ctr"/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rả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ời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hính</a:t>
              </a:r>
              <a:r>
                <a:rPr lang="en-US" sz="2800" b="1" i="1" dirty="0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 dirty="0" err="1" smtClean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xác</a:t>
              </a:r>
              <a:endPara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48911" y="3714817"/>
              <a:ext cx="1289342" cy="1120643"/>
            </a:xfrm>
            <a:prstGeom prst="rect">
              <a:avLst/>
            </a:prstGeom>
          </p:spPr>
        </p:pic>
      </p:grpSp>
      <p:sp>
        <p:nvSpPr>
          <p:cNvPr id="23" name="Title 1"/>
          <p:cNvSpPr txBox="1">
            <a:spLocks/>
          </p:cNvSpPr>
          <p:nvPr/>
        </p:nvSpPr>
        <p:spPr>
          <a:xfrm>
            <a:off x="0" y="-50348"/>
            <a:ext cx="9144000" cy="987083"/>
          </a:xfrm>
          <a:prstGeom prst="rect">
            <a:avLst/>
          </a:prstGeom>
          <a:gradFill>
            <a:gsLst>
              <a:gs pos="0">
                <a:srgbClr val="D204B5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335532"/>
              </p:ext>
            </p:extLst>
          </p:nvPr>
        </p:nvGraphicFramePr>
        <p:xfrm>
          <a:off x="2015073" y="1683486"/>
          <a:ext cx="423326" cy="48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11" imgW="139680" imgH="139680" progId="Equation.3">
                  <p:embed/>
                </p:oleObj>
              </mc:Choice>
              <mc:Fallback>
                <p:oleObj name="Equation" r:id="rId11" imgW="1396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073" y="1683486"/>
                        <a:ext cx="423326" cy="48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45463" y="2378532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98187"/>
              </p:ext>
            </p:extLst>
          </p:nvPr>
        </p:nvGraphicFramePr>
        <p:xfrm>
          <a:off x="3777935" y="3162909"/>
          <a:ext cx="4752975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3" imgW="1320480" imgH="1041120" progId="Equation.3">
                  <p:embed/>
                </p:oleObj>
              </mc:Choice>
              <mc:Fallback>
                <p:oleObj name="Equation" r:id="rId13" imgW="1320480" imgH="1041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7935" y="3162909"/>
                        <a:ext cx="4752975" cy="374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367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082" y="1037832"/>
            <a:ext cx="8458200" cy="8006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2)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4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40057" y="2895600"/>
            <a:ext cx="8359918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R (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        )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…………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318146" y="1764631"/>
            <a:ext cx="7673453" cy="113096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1885733"/>
            <a:ext cx="609600" cy="552667"/>
          </a:xfrm>
          <a:prstGeom prst="rect">
            <a:avLst/>
          </a:prstGeom>
          <a:gradFill>
            <a:gsLst>
              <a:gs pos="74350">
                <a:srgbClr val="D1DCF1"/>
              </a:gs>
              <a:gs pos="0">
                <a:srgbClr val="D204B5"/>
              </a:gs>
              <a:gs pos="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80458"/>
              </p:ext>
            </p:extLst>
          </p:nvPr>
        </p:nvGraphicFramePr>
        <p:xfrm>
          <a:off x="7315200" y="2937591"/>
          <a:ext cx="908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8" name="Equation" r:id="rId4" imgW="330120" imgH="203040" progId="Equation.3">
                  <p:embed/>
                </p:oleObj>
              </mc:Choice>
              <mc:Fallback>
                <p:oleObj name="Equation" r:id="rId4" imgW="330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5200" y="2937591"/>
                        <a:ext cx="9080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177421" y="4000500"/>
            <a:ext cx="8814177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      = ......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97331"/>
              </p:ext>
            </p:extLst>
          </p:nvPr>
        </p:nvGraphicFramePr>
        <p:xfrm>
          <a:off x="2020888" y="3978275"/>
          <a:ext cx="485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9" name="Equation" r:id="rId6" imgW="152280" imgH="190440" progId="Equation.3">
                  <p:embed/>
                </p:oleObj>
              </mc:Choice>
              <mc:Fallback>
                <p:oleObj name="Equation" r:id="rId6" imgW="1522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0888" y="3978275"/>
                        <a:ext cx="485775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8865"/>
              </p:ext>
            </p:extLst>
          </p:nvPr>
        </p:nvGraphicFramePr>
        <p:xfrm>
          <a:off x="6720509" y="3800234"/>
          <a:ext cx="817192" cy="1013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" name="Equation" r:id="rId8" imgW="317160" imgH="393480" progId="Equation.3">
                  <p:embed/>
                </p:oleObj>
              </mc:Choice>
              <mc:Fallback>
                <p:oleObj name="Equation" r:id="rId8" imgW="3171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20509" y="3800234"/>
                        <a:ext cx="817192" cy="1013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340057" y="5275756"/>
            <a:ext cx="8273482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500" i="1" dirty="0" smtClean="0">
                <a:latin typeface="Times New Roman" pitchFamily="18" charset="0"/>
                <a:cs typeface="Times New Roman" pitchFamily="18" charset="0"/>
              </a:rPr>
              <a:t> ….....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45222"/>
              </p:ext>
            </p:extLst>
          </p:nvPr>
        </p:nvGraphicFramePr>
        <p:xfrm>
          <a:off x="2554963" y="5242311"/>
          <a:ext cx="5667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" name="Equation" r:id="rId10" imgW="177480" imgH="203040" progId="Equation.3">
                  <p:embed/>
                </p:oleObj>
              </mc:Choice>
              <mc:Fallback>
                <p:oleObj name="Equation" r:id="rId10" imgW="1774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4963" y="5242311"/>
                        <a:ext cx="5667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578893" y="1981200"/>
            <a:ext cx="8273482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en-US" sz="3500" b="1" i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52587"/>
              </p:ext>
            </p:extLst>
          </p:nvPr>
        </p:nvGraphicFramePr>
        <p:xfrm>
          <a:off x="3083201" y="3543300"/>
          <a:ext cx="658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2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201" y="3543300"/>
                        <a:ext cx="658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09059"/>
              </p:ext>
            </p:extLst>
          </p:nvPr>
        </p:nvGraphicFramePr>
        <p:xfrm>
          <a:off x="7892288" y="3842002"/>
          <a:ext cx="501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3" name="Equation" r:id="rId14" imgW="279360" imgH="393480" progId="Equation.DSMT4">
                  <p:embed/>
                </p:oleObj>
              </mc:Choice>
              <mc:Fallback>
                <p:oleObj name="Equation" r:id="rId14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288" y="3842002"/>
                        <a:ext cx="5016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25251"/>
              </p:ext>
            </p:extLst>
          </p:nvPr>
        </p:nvGraphicFramePr>
        <p:xfrm>
          <a:off x="7315200" y="4914900"/>
          <a:ext cx="1385842" cy="159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4" name="Equation" r:id="rId16" imgW="342720" imgH="393480" progId="Equation.3">
                  <p:embed/>
                </p:oleObj>
              </mc:Choice>
              <mc:Fallback>
                <p:oleObj name="Equation" r:id="rId16" imgW="3427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15200" y="4914900"/>
                        <a:ext cx="1385842" cy="159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58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 animBg="1"/>
      <p:bldP spid="12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71748"/>
            <a:ext cx="8458200" cy="8006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2) 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5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4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227612" y="3200400"/>
            <a:ext cx="3366351" cy="1837296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R :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n : </a:t>
            </a:r>
            <a:r>
              <a:rPr lang="en-US" sz="35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dirty="0" err="1" smtClean="0">
                <a:latin typeface="Times New Roman" pitchFamily="18" charset="0"/>
                <a:cs typeface="Times New Roman" pitchFamily="18" charset="0"/>
              </a:rPr>
              <a:t>cung</a:t>
            </a: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71557"/>
              </p:ext>
            </p:extLst>
          </p:nvPr>
        </p:nvGraphicFramePr>
        <p:xfrm>
          <a:off x="1443038" y="1523164"/>
          <a:ext cx="2976562" cy="16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4" imgW="520560" imgH="393480" progId="Equation.3">
                  <p:embed/>
                </p:oleObj>
              </mc:Choice>
              <mc:Fallback>
                <p:oleObj name="Equation" r:id="rId4" imgW="5205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3038" y="1523164"/>
                        <a:ext cx="2976562" cy="1637556"/>
                      </a:xfrm>
                      <a:prstGeom prst="rect">
                        <a:avLst/>
                      </a:prstGeom>
                      <a:ln w="793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06747"/>
              </p:ext>
            </p:extLst>
          </p:nvPr>
        </p:nvGraphicFramePr>
        <p:xfrm>
          <a:off x="609600" y="5181600"/>
          <a:ext cx="8085137" cy="154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Equation" r:id="rId6" imgW="1523880" imgH="393480" progId="Equation.3">
                  <p:embed/>
                </p:oleObj>
              </mc:Choice>
              <mc:Fallback>
                <p:oleObj name="Equation" r:id="rId6" imgW="15238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5181600"/>
                        <a:ext cx="8085137" cy="154609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34925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97880"/>
              </p:ext>
            </p:extLst>
          </p:nvPr>
        </p:nvGraphicFramePr>
        <p:xfrm>
          <a:off x="1174750" y="3263900"/>
          <a:ext cx="273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8" imgW="88560" imgH="177480" progId="Equation.3">
                  <p:embed/>
                </p:oleObj>
              </mc:Choice>
              <mc:Fallback>
                <p:oleObj name="Equation" r:id="rId8" imgW="88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4750" y="3263900"/>
                        <a:ext cx="2730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199009" y="1909260"/>
            <a:ext cx="2760426" cy="2788612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>
            <a:stCxn id="27" idx="2"/>
          </p:cNvCxnSpPr>
          <p:nvPr/>
        </p:nvCxnSpPr>
        <p:spPr>
          <a:xfrm>
            <a:off x="5469841" y="2498799"/>
            <a:ext cx="1117335" cy="89153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028508" y="3368730"/>
            <a:ext cx="558670" cy="12197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83424" y="3159264"/>
            <a:ext cx="339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83215"/>
              </p:ext>
            </p:extLst>
          </p:nvPr>
        </p:nvGraphicFramePr>
        <p:xfrm>
          <a:off x="5287124" y="3273942"/>
          <a:ext cx="530877" cy="56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10" imgW="177480" imgH="190440" progId="Equation.3">
                  <p:embed/>
                </p:oleObj>
              </mc:Choice>
              <mc:Fallback>
                <p:oleObj name="Equation" r:id="rId10" imgW="17748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7124" y="3273942"/>
                        <a:ext cx="530877" cy="567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/>
          <p:cNvSpPr/>
          <p:nvPr/>
        </p:nvSpPr>
        <p:spPr>
          <a:xfrm>
            <a:off x="5210174" y="1911620"/>
            <a:ext cx="2790826" cy="2802668"/>
          </a:xfrm>
          <a:prstGeom prst="arc">
            <a:avLst>
              <a:gd name="adj1" fmla="val 6871945"/>
              <a:gd name="adj2" fmla="val 12938083"/>
            </a:avLst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975517" y="2447710"/>
            <a:ext cx="6116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</a:t>
            </a:r>
            <a:endParaRPr lang="en-US" sz="32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95591"/>
              </p:ext>
            </p:extLst>
          </p:nvPr>
        </p:nvGraphicFramePr>
        <p:xfrm>
          <a:off x="4860651" y="3196892"/>
          <a:ext cx="273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12" imgW="88560" imgH="177480" progId="Equation.3">
                  <p:embed/>
                </p:oleObj>
              </mc:Choice>
              <mc:Fallback>
                <p:oleObj name="Equation" r:id="rId12" imgW="88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0651" y="3196892"/>
                        <a:ext cx="2730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42"/>
          <p:cNvSpPr/>
          <p:nvPr/>
        </p:nvSpPr>
        <p:spPr>
          <a:xfrm rot="12375935">
            <a:off x="6307013" y="3064491"/>
            <a:ext cx="563469" cy="563469"/>
          </a:xfrm>
          <a:prstGeom prst="arc">
            <a:avLst>
              <a:gd name="adj1" fmla="val 16200000"/>
              <a:gd name="adj2" fmla="val 22091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34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7" presetClass="emph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7" grpId="0" animBg="1"/>
      <p:bldP spid="27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9.3|5.6|8.5|1.5|6.2|0.3|2.8|6|3.7|2.2|20.2|1|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36</TotalTime>
  <Words>995</Words>
  <Application>Microsoft Office PowerPoint</Application>
  <PresentationFormat>On-screen Show (4:3)</PresentationFormat>
  <Paragraphs>194</Paragraphs>
  <Slides>1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mbria Math</vt:lpstr>
      <vt:lpstr>Symbol</vt:lpstr>
      <vt:lpstr>Times New Roman</vt:lpstr>
      <vt:lpstr>Office Theme</vt:lpstr>
      <vt:lpstr>2_Default Design</vt:lpstr>
      <vt:lpstr>Equation</vt:lpstr>
      <vt:lpstr>PowerPoint Presentation</vt:lpstr>
      <vt:lpstr>PowerPoint Presentation</vt:lpstr>
      <vt:lpstr>Bài 9 : ĐỘ DÀI ĐƯỜNG TRÒN, CUNG TRÒN. LUYỆN TẬP</vt:lpstr>
      <vt:lpstr>Lưu ý khi sử dụng số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 Bài tập 67 SGK/95 </vt:lpstr>
      <vt:lpstr>Bài tập 69 SGK/95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Mai Phuong</dc:creator>
  <cp:lastModifiedBy>ADMIN</cp:lastModifiedBy>
  <cp:revision>177</cp:revision>
  <dcterms:created xsi:type="dcterms:W3CDTF">2014-03-02T08:54:30Z</dcterms:created>
  <dcterms:modified xsi:type="dcterms:W3CDTF">2020-04-18T14:34:37Z</dcterms:modified>
</cp:coreProperties>
</file>